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94" r:id="rId7"/>
    <p:sldId id="285" r:id="rId8"/>
    <p:sldId id="286" r:id="rId9"/>
    <p:sldId id="264" r:id="rId10"/>
    <p:sldId id="288" r:id="rId11"/>
    <p:sldId id="270" r:id="rId12"/>
    <p:sldId id="289" r:id="rId13"/>
    <p:sldId id="295" r:id="rId14"/>
    <p:sldId id="271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3333CC"/>
    <a:srgbClr val="990033"/>
    <a:srgbClr val="996600"/>
    <a:srgbClr val="15142A"/>
    <a:srgbClr val="70AD47"/>
    <a:srgbClr val="C0C0C0"/>
    <a:srgbClr val="CC9900"/>
    <a:srgbClr val="FFFF00"/>
    <a:srgbClr val="C55A1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-1254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6.wmf"/><Relationship Id="rId7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1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89832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15066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5281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234406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0123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18112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.svg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.svg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hyperlink" Target="https://quantrimang.com/khoa-hoc-vu-tru-thu-tu-cua-8-hoac-9-hanh-tinh-trong-he-mat-troi-126716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.sv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808303"/>
            <a:ext cx="11952372" cy="3034100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b="1" dirty="0">
                <a:sym typeface="Symbol" panose="05050102010706020507" pitchFamily="18" charset="2"/>
              </a:rPr>
              <a:t></a:t>
            </a:r>
            <a:r>
              <a:rPr lang="nl-NL" sz="4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</a:t>
            </a:r>
            <a:r>
              <a:rPr lang="pt-BR" sz="4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ÉP TÍNH LUỸ THỪA VỚI SỐ MŨ TỰ NHIÊN CỦA MỘT SỐ HỮU </a:t>
            </a:r>
            <a:r>
              <a:rPr lang="pt-BR" sz="4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br>
              <a:rPr lang="pt-BR" sz="4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4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  <a:endParaRPr lang="en-US" sz="48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………..</a:t>
            </a:r>
          </a:p>
          <a:p>
            <a:pPr algn="l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434158" y="1628456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BÀI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-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-T8</a:t>
            </a:r>
            <a:endParaRPr lang="en-US" sz="4800" dirty="0"/>
          </a:p>
        </p:txBody>
      </p:sp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313814" y="3861381"/>
            <a:ext cx="1599799" cy="1815785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34515" y="3660973"/>
            <a:ext cx="1488402" cy="148840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6978" y="934368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5863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2753" y="11158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62753" y="213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62753" y="2601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846267859"/>
              </p:ext>
            </p:extLst>
          </p:nvPr>
        </p:nvGraphicFramePr>
        <p:xfrm>
          <a:off x="2669402" y="1268153"/>
          <a:ext cx="9894558" cy="5608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94558">
                  <a:extLst>
                    <a:ext uri="{9D8B030D-6E8A-4147-A177-3AD203B41FA5}">
                      <a16:colId xmlns="" xmlns:a16="http://schemas.microsoft.com/office/drawing/2014/main" val="6255050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38870506"/>
                  </a:ext>
                </a:extLst>
              </a:tr>
            </a:tbl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865538"/>
              </p:ext>
            </p:extLst>
          </p:nvPr>
        </p:nvGraphicFramePr>
        <p:xfrm>
          <a:off x="2582047" y="5312977"/>
          <a:ext cx="114300" cy="180975"/>
        </p:xfrm>
        <a:graphic>
          <a:graphicData uri="http://schemas.openxmlformats.org/presentationml/2006/ole">
            <p:oleObj spid="_x0000_s15410" name="Equation" r:id="rId8" imgW="114102" imgH="177492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0143755"/>
              </p:ext>
            </p:extLst>
          </p:nvPr>
        </p:nvGraphicFramePr>
        <p:xfrm>
          <a:off x="7496832" y="597076"/>
          <a:ext cx="3429115" cy="701240"/>
        </p:xfrm>
        <a:graphic>
          <a:graphicData uri="http://schemas.openxmlformats.org/presentationml/2006/ole">
            <p:oleObj spid="_x0000_s15411" name="Equation" r:id="rId9" imgW="1104840" imgH="2538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2565351"/>
              </p:ext>
            </p:extLst>
          </p:nvPr>
        </p:nvGraphicFramePr>
        <p:xfrm>
          <a:off x="7784896" y="1169139"/>
          <a:ext cx="3197987" cy="775700"/>
        </p:xfrm>
        <a:graphic>
          <a:graphicData uri="http://schemas.openxmlformats.org/presentationml/2006/ole">
            <p:oleObj spid="_x0000_s15412" name="Equation" r:id="rId10" imgW="1041120" imgH="253800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2668504" y="613100"/>
            <a:ext cx="444557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264771"/>
              </p:ext>
            </p:extLst>
          </p:nvPr>
        </p:nvGraphicFramePr>
        <p:xfrm>
          <a:off x="2949064" y="2706689"/>
          <a:ext cx="4270375" cy="590550"/>
        </p:xfrm>
        <a:graphic>
          <a:graphicData uri="http://schemas.openxmlformats.org/presentationml/2006/ole">
            <p:oleObj spid="_x0000_s15413" name="Equation" r:id="rId11" imgW="1904760" imgH="2793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21202073"/>
              </p:ext>
            </p:extLst>
          </p:nvPr>
        </p:nvGraphicFramePr>
        <p:xfrm>
          <a:off x="6277327" y="5357389"/>
          <a:ext cx="704554" cy="381038"/>
        </p:xfrm>
        <a:graphic>
          <a:graphicData uri="http://schemas.openxmlformats.org/presentationml/2006/ole">
            <p:oleObj spid="_x0000_s15414" name="Equation" r:id="rId12" imgW="317087" imgH="177569" progId="Equation.DSMT4">
              <p:embed/>
            </p:oleObj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39197" y="2118256"/>
            <a:ext cx="9583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80314" y="5262021"/>
            <a:ext cx="5795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840798" y="5286298"/>
            <a:ext cx="35097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56536" y="657894"/>
            <a:ext cx="2901948" cy="184724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745472" y="2635588"/>
            <a:ext cx="3103563" cy="3103563"/>
          </a:xfrm>
          <a:prstGeom prst="rect">
            <a:avLst/>
          </a:prstGeom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3923590"/>
              </p:ext>
            </p:extLst>
          </p:nvPr>
        </p:nvGraphicFramePr>
        <p:xfrm>
          <a:off x="2681070" y="3199996"/>
          <a:ext cx="4953000" cy="588962"/>
        </p:xfrm>
        <a:graphic>
          <a:graphicData uri="http://schemas.openxmlformats.org/presentationml/2006/ole">
            <p:oleObj spid="_x0000_s15415" name="Equation" r:id="rId15" imgW="2209680" imgH="27936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1109707"/>
              </p:ext>
            </p:extLst>
          </p:nvPr>
        </p:nvGraphicFramePr>
        <p:xfrm>
          <a:off x="2717721" y="3707454"/>
          <a:ext cx="4527550" cy="588963"/>
        </p:xfrm>
        <a:graphic>
          <a:graphicData uri="http://schemas.openxmlformats.org/presentationml/2006/ole">
            <p:oleObj spid="_x0000_s15416" name="Equation" r:id="rId16" imgW="2019240" imgH="27936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3920130"/>
              </p:ext>
            </p:extLst>
          </p:nvPr>
        </p:nvGraphicFramePr>
        <p:xfrm>
          <a:off x="2724418" y="4255386"/>
          <a:ext cx="4268788" cy="1071562"/>
        </p:xfrm>
        <a:graphic>
          <a:graphicData uri="http://schemas.openxmlformats.org/presentationml/2006/ole">
            <p:oleObj spid="_x0000_s15417" name="Equation" r:id="rId17" imgW="190476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8119770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8457" y="585053"/>
            <a:ext cx="11234351" cy="6032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Webdings" panose="05030102010509060703" pitchFamily="18" charset="2"/>
              </a:rPr>
              <a:t>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tự học ở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ọc lại toàn bộ nội dung bài đã học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429000" algn="ctr"/>
                <a:tab pos="4552315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ọc thuộc: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 niệm lũy thừa , biết cách đọc lũy thừa , phân biệt cơ số, số và số 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ũ,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 cách viết lũy thừa, biết viết gọn một tích dưới dạng một lũy thừa;Tính được lũy thừa với số tự nhiên của một số hữu tỉ;biết đọc viết, tính được bình phương, lập phương của một số hữu , quy tắc tích và thương của hai lũy thừa cùng cơ số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429000" algn="ctr"/>
                <a:tab pos="4552315" algn="l"/>
              </a:tabLst>
            </a:pP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a,d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6,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u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 lại của bài, tiết sau học tiếp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308" y="1749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1350" y="-16751"/>
            <a:ext cx="8169720" cy="750532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3’) :“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2665578" y="-159852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63994" y="5914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73" name="Rectangle 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" name="Rectangle 60"/>
          <p:cNvSpPr>
            <a:spLocks noChangeArrowheads="1"/>
          </p:cNvSpPr>
          <p:nvPr/>
        </p:nvSpPr>
        <p:spPr bwMode="auto">
          <a:xfrm>
            <a:off x="5646571" y="4634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64"/>
          <p:cNvSpPr>
            <a:spLocks noChangeArrowheads="1"/>
          </p:cNvSpPr>
          <p:nvPr/>
        </p:nvSpPr>
        <p:spPr bwMode="auto">
          <a:xfrm>
            <a:off x="0" y="0"/>
            <a:ext cx="61193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" name="Rectangle 78"/>
          <p:cNvSpPr>
            <a:spLocks noChangeArrowheads="1"/>
          </p:cNvSpPr>
          <p:nvPr/>
        </p:nvSpPr>
        <p:spPr bwMode="auto">
          <a:xfrm>
            <a:off x="5501899" y="5087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4" name="Rectangle 79"/>
          <p:cNvSpPr>
            <a:spLocks noChangeArrowheads="1"/>
          </p:cNvSpPr>
          <p:nvPr/>
        </p:nvSpPr>
        <p:spPr bwMode="auto">
          <a:xfrm>
            <a:off x="5501899" y="5544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5214867"/>
              </p:ext>
            </p:extLst>
          </p:nvPr>
        </p:nvGraphicFramePr>
        <p:xfrm>
          <a:off x="720725" y="4818063"/>
          <a:ext cx="1844675" cy="726462"/>
        </p:xfrm>
        <a:graphic>
          <a:graphicData uri="http://schemas.openxmlformats.org/presentationml/2006/ole">
            <p:oleObj spid="_x0000_s2253" name="Equation" r:id="rId4" imgW="64764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65526472"/>
              </p:ext>
            </p:extLst>
          </p:nvPr>
        </p:nvGraphicFramePr>
        <p:xfrm>
          <a:off x="5767388" y="4892675"/>
          <a:ext cx="1598612" cy="712006"/>
        </p:xfrm>
        <a:graphic>
          <a:graphicData uri="http://schemas.openxmlformats.org/presentationml/2006/ole">
            <p:oleObj spid="_x0000_s2254" name="Equation" r:id="rId5" imgW="6858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255703"/>
              </p:ext>
            </p:extLst>
          </p:nvPr>
        </p:nvGraphicFramePr>
        <p:xfrm>
          <a:off x="8147277" y="5020988"/>
          <a:ext cx="1209239" cy="527550"/>
        </p:xfrm>
        <a:graphic>
          <a:graphicData uri="http://schemas.openxmlformats.org/presentationml/2006/ole">
            <p:oleObj spid="_x0000_s2255" name="Equation" r:id="rId6" imgW="393359" imgH="164957" progId="Equation.DSMT4">
              <p:embed/>
            </p:oleObj>
          </a:graphicData>
        </a:graphic>
      </p:graphicFrame>
      <p:sp>
        <p:nvSpPr>
          <p:cNvPr id="6" name="Rectangle 168"/>
          <p:cNvSpPr>
            <a:spLocks noChangeArrowheads="1"/>
          </p:cNvSpPr>
          <p:nvPr/>
        </p:nvSpPr>
        <p:spPr bwMode="auto">
          <a:xfrm>
            <a:off x="42678" y="4297606"/>
            <a:ext cx="110094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</a:endParaRPr>
          </a:p>
        </p:txBody>
      </p:sp>
      <p:sp>
        <p:nvSpPr>
          <p:cNvPr id="7" name="Rectangle 169"/>
          <p:cNvSpPr>
            <a:spLocks noChangeArrowheads="1"/>
          </p:cNvSpPr>
          <p:nvPr/>
        </p:nvSpPr>
        <p:spPr bwMode="auto">
          <a:xfrm>
            <a:off x="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70"/>
          <p:cNvSpPr>
            <a:spLocks noChangeArrowheads="1"/>
          </p:cNvSpPr>
          <p:nvPr/>
        </p:nvSpPr>
        <p:spPr bwMode="auto">
          <a:xfrm>
            <a:off x="7036131" y="5004338"/>
            <a:ext cx="1064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1"/>
          <p:cNvSpPr>
            <a:spLocks noChangeArrowheads="1"/>
          </p:cNvSpPr>
          <p:nvPr/>
        </p:nvSpPr>
        <p:spPr bwMode="auto">
          <a:xfrm>
            <a:off x="0" y="1152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392" y="649273"/>
            <a:ext cx="11438675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.Độ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0. 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ẹ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0.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ý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308" y="1749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1350" y="-16751"/>
            <a:ext cx="8169720" cy="750532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3’) :“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2665578" y="-159852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63994" y="5914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73" name="Rectangle 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" name="Rectangle 60"/>
          <p:cNvSpPr>
            <a:spLocks noChangeArrowheads="1"/>
          </p:cNvSpPr>
          <p:nvPr/>
        </p:nvSpPr>
        <p:spPr bwMode="auto">
          <a:xfrm>
            <a:off x="5646571" y="4634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64"/>
          <p:cNvSpPr>
            <a:spLocks noChangeArrowheads="1"/>
          </p:cNvSpPr>
          <p:nvPr/>
        </p:nvSpPr>
        <p:spPr bwMode="auto">
          <a:xfrm>
            <a:off x="0" y="0"/>
            <a:ext cx="61193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" name="Rectangle 78"/>
          <p:cNvSpPr>
            <a:spLocks noChangeArrowheads="1"/>
          </p:cNvSpPr>
          <p:nvPr/>
        </p:nvSpPr>
        <p:spPr bwMode="auto">
          <a:xfrm>
            <a:off x="5501899" y="5087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4" name="Rectangle 79"/>
          <p:cNvSpPr>
            <a:spLocks noChangeArrowheads="1"/>
          </p:cNvSpPr>
          <p:nvPr/>
        </p:nvSpPr>
        <p:spPr bwMode="auto">
          <a:xfrm>
            <a:off x="5501899" y="5544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3378062"/>
              </p:ext>
            </p:extLst>
          </p:nvPr>
        </p:nvGraphicFramePr>
        <p:xfrm>
          <a:off x="720725" y="1561179"/>
          <a:ext cx="1844675" cy="813654"/>
        </p:xfrm>
        <a:graphic>
          <a:graphicData uri="http://schemas.openxmlformats.org/presentationml/2006/ole">
            <p:oleObj spid="_x0000_s14387" name="Equation" r:id="rId4" imgW="64764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196216"/>
              </p:ext>
            </p:extLst>
          </p:nvPr>
        </p:nvGraphicFramePr>
        <p:xfrm>
          <a:off x="6115050" y="1587500"/>
          <a:ext cx="2325688" cy="852488"/>
        </p:xfrm>
        <a:graphic>
          <a:graphicData uri="http://schemas.openxmlformats.org/presentationml/2006/ole">
            <p:oleObj spid="_x0000_s14388" name="Equation" r:id="rId5" imgW="6858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3043733"/>
              </p:ext>
            </p:extLst>
          </p:nvPr>
        </p:nvGraphicFramePr>
        <p:xfrm>
          <a:off x="10329000" y="1860696"/>
          <a:ext cx="1209239" cy="338412"/>
        </p:xfrm>
        <a:graphic>
          <a:graphicData uri="http://schemas.openxmlformats.org/presentationml/2006/ole">
            <p:oleObj spid="_x0000_s14389" name="Equation" r:id="rId6" imgW="393359" imgH="164957" progId="Equation.DSMT4">
              <p:embed/>
            </p:oleObj>
          </a:graphicData>
        </a:graphic>
      </p:graphicFrame>
      <p:sp>
        <p:nvSpPr>
          <p:cNvPr id="6" name="Rectangle 168"/>
          <p:cNvSpPr>
            <a:spLocks noChangeArrowheads="1"/>
          </p:cNvSpPr>
          <p:nvPr/>
        </p:nvSpPr>
        <p:spPr bwMode="auto">
          <a:xfrm>
            <a:off x="42678" y="672093"/>
            <a:ext cx="110094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</a:endParaRPr>
          </a:p>
        </p:txBody>
      </p:sp>
      <p:sp>
        <p:nvSpPr>
          <p:cNvPr id="7" name="Rectangle 169"/>
          <p:cNvSpPr>
            <a:spLocks noChangeArrowheads="1"/>
          </p:cNvSpPr>
          <p:nvPr/>
        </p:nvSpPr>
        <p:spPr bwMode="auto">
          <a:xfrm>
            <a:off x="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70"/>
          <p:cNvSpPr>
            <a:spLocks noChangeArrowheads="1"/>
          </p:cNvSpPr>
          <p:nvPr/>
        </p:nvSpPr>
        <p:spPr bwMode="auto">
          <a:xfrm>
            <a:off x="9298064" y="1779878"/>
            <a:ext cx="1064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1"/>
          <p:cNvSpPr>
            <a:spLocks noChangeArrowheads="1"/>
          </p:cNvSpPr>
          <p:nvPr/>
        </p:nvSpPr>
        <p:spPr bwMode="auto">
          <a:xfrm>
            <a:off x="0" y="1152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0405933"/>
              </p:ext>
            </p:extLst>
          </p:nvPr>
        </p:nvGraphicFramePr>
        <p:xfrm>
          <a:off x="2450354" y="1619455"/>
          <a:ext cx="1193800" cy="678471"/>
        </p:xfrm>
        <a:graphic>
          <a:graphicData uri="http://schemas.openxmlformats.org/presentationml/2006/ole">
            <p:oleObj spid="_x0000_s14390" name="Equation" r:id="rId7" imgW="419040" imgH="19044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96887066"/>
              </p:ext>
            </p:extLst>
          </p:nvPr>
        </p:nvGraphicFramePr>
        <p:xfrm>
          <a:off x="8166210" y="1667582"/>
          <a:ext cx="1420812" cy="758825"/>
        </p:xfrm>
        <a:graphic>
          <a:graphicData uri="http://schemas.openxmlformats.org/presentationml/2006/ole">
            <p:oleObj spid="_x0000_s14391" name="Equation" r:id="rId8" imgW="41904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5432" y="2614863"/>
            <a:ext cx="3535918" cy="26776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27761" y="2586829"/>
            <a:ext cx="54104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) t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)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6292505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43404" y="1629711"/>
            <a:ext cx="108223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3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Hoạt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0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</a:p>
        </p:txBody>
      </p:sp>
      <p:sp>
        <p:nvSpPr>
          <p:cNvPr id="2" name="TextBox 1"/>
          <p:cNvSpPr txBox="1"/>
          <p:nvPr/>
        </p:nvSpPr>
        <p:spPr>
          <a:xfrm rot="10800000" flipH="1" flipV="1">
            <a:off x="1363580" y="3961807"/>
            <a:ext cx="8502314" cy="17543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7221374"/>
              </p:ext>
            </p:extLst>
          </p:nvPr>
        </p:nvGraphicFramePr>
        <p:xfrm>
          <a:off x="1053885" y="5049423"/>
          <a:ext cx="114300" cy="180975"/>
        </p:xfrm>
        <a:graphic>
          <a:graphicData uri="http://schemas.openxmlformats.org/presentationml/2006/ole">
            <p:oleObj spid="_x0000_s5332" name="Equation" r:id="rId4" imgW="114102" imgH="177492" progId="Equation.DSMT4">
              <p:embed/>
            </p:oleObj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053885" y="52303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1053885" y="5487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43929091"/>
              </p:ext>
            </p:extLst>
          </p:nvPr>
        </p:nvGraphicFramePr>
        <p:xfrm>
          <a:off x="1766807" y="6876668"/>
          <a:ext cx="114300" cy="180975"/>
        </p:xfrm>
        <a:graphic>
          <a:graphicData uri="http://schemas.openxmlformats.org/presentationml/2006/ole">
            <p:oleObj spid="_x0000_s5333" name="Equation" r:id="rId5" imgW="114102" imgH="177492" progId="Equation.DSMT4">
              <p:embed/>
            </p:oleObj>
          </a:graphicData>
        </a:graphic>
      </p:graphicFrame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766807" y="7133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1766807" y="7391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1173464"/>
            <a:ext cx="11469959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rgbClr val="15142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</a:t>
            </a:r>
            <a:r>
              <a:rPr lang="vi-VN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Ơ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r>
              <a:rPr lang="vi-VN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>
              <a:solidFill>
                <a:srgbClr val="15142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0" y="-16592"/>
            <a:ext cx="11469959" cy="110799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</a:t>
            </a:r>
            <a:r>
              <a:rPr lang="pt-B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UỸ THỪA VỚI SỐ MŨ TỰ NHIÊN </a:t>
            </a:r>
            <a:endParaRPr lang="pt-BR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CỦA </a:t>
            </a: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ỮU </a:t>
            </a:r>
            <a:r>
              <a:rPr lang="pt-B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 ( TIẾT 2)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7892693"/>
              </p:ext>
            </p:extLst>
          </p:nvPr>
        </p:nvGraphicFramePr>
        <p:xfrm>
          <a:off x="1250111" y="3053095"/>
          <a:ext cx="1844675" cy="813654"/>
        </p:xfrm>
        <a:graphic>
          <a:graphicData uri="http://schemas.openxmlformats.org/presentationml/2006/ole">
            <p:oleObj spid="_x0000_s5334" name="Equation" r:id="rId6" imgW="647640" imgH="2286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637713"/>
              </p:ext>
            </p:extLst>
          </p:nvPr>
        </p:nvGraphicFramePr>
        <p:xfrm>
          <a:off x="5601703" y="3095458"/>
          <a:ext cx="2325688" cy="852488"/>
        </p:xfrm>
        <a:graphic>
          <a:graphicData uri="http://schemas.openxmlformats.org/presentationml/2006/ole">
            <p:oleObj spid="_x0000_s5335" name="Equation" r:id="rId7" imgW="685800" imgH="22860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17979741"/>
              </p:ext>
            </p:extLst>
          </p:nvPr>
        </p:nvGraphicFramePr>
        <p:xfrm>
          <a:off x="9815653" y="3368654"/>
          <a:ext cx="1209239" cy="338412"/>
        </p:xfrm>
        <a:graphic>
          <a:graphicData uri="http://schemas.openxmlformats.org/presentationml/2006/ole">
            <p:oleObj spid="_x0000_s5336" name="Equation" r:id="rId8" imgW="393359" imgH="164957" progId="Equation.DSMT4">
              <p:embed/>
            </p:oleObj>
          </a:graphicData>
        </a:graphic>
      </p:graphicFrame>
      <p:sp>
        <p:nvSpPr>
          <p:cNvPr id="32" name="Rectangle 168"/>
          <p:cNvSpPr>
            <a:spLocks noChangeArrowheads="1"/>
          </p:cNvSpPr>
          <p:nvPr/>
        </p:nvSpPr>
        <p:spPr bwMode="auto">
          <a:xfrm>
            <a:off x="572064" y="2164009"/>
            <a:ext cx="110094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</a:endParaRPr>
          </a:p>
        </p:txBody>
      </p:sp>
      <p:sp>
        <p:nvSpPr>
          <p:cNvPr id="44" name="Rectangle 170"/>
          <p:cNvSpPr>
            <a:spLocks noChangeArrowheads="1"/>
          </p:cNvSpPr>
          <p:nvPr/>
        </p:nvSpPr>
        <p:spPr bwMode="auto">
          <a:xfrm>
            <a:off x="8784717" y="3287836"/>
            <a:ext cx="1064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66217511"/>
              </p:ext>
            </p:extLst>
          </p:nvPr>
        </p:nvGraphicFramePr>
        <p:xfrm>
          <a:off x="2979740" y="3111371"/>
          <a:ext cx="1193800" cy="678471"/>
        </p:xfrm>
        <a:graphic>
          <a:graphicData uri="http://schemas.openxmlformats.org/presentationml/2006/ole">
            <p:oleObj spid="_x0000_s5337" name="Equation" r:id="rId9" imgW="419040" imgH="19044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9874231"/>
              </p:ext>
            </p:extLst>
          </p:nvPr>
        </p:nvGraphicFramePr>
        <p:xfrm>
          <a:off x="7652863" y="3175540"/>
          <a:ext cx="1420812" cy="758825"/>
        </p:xfrm>
        <a:graphic>
          <a:graphicData uri="http://schemas.openxmlformats.org/presentationml/2006/ole">
            <p:oleObj spid="_x0000_s5338" name="Equation" r:id="rId10" imgW="41904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2284444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-45352" y="512207"/>
            <a:ext cx="32586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32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2:</a:t>
            </a:r>
            <a:endParaRPr lang="en-US" sz="3200" b="1" dirty="0"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053885" y="5230398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1053885" y="5487573"/>
            <a:ext cx="22313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 flipH="1" flipV="1">
            <a:off x="300220" y="929029"/>
            <a:ext cx="258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766807" y="7133843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1766807" y="7391018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-29689"/>
            <a:ext cx="11469959" cy="523220"/>
          </a:xfrm>
          <a:prstGeom prst="rect">
            <a:avLst/>
          </a:prstGeom>
          <a:solidFill>
            <a:srgbClr val="C0C0C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H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Ư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G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C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" name="Rectangle 147"/>
          <p:cNvSpPr>
            <a:spLocks noChangeArrowheads="1"/>
          </p:cNvSpPr>
          <p:nvPr/>
        </p:nvSpPr>
        <p:spPr bwMode="auto">
          <a:xfrm>
            <a:off x="449180" y="1485453"/>
            <a:ext cx="109224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â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ù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ơ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ta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ữ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guyê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ơ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ũ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15580816"/>
              </p:ext>
            </p:extLst>
          </p:nvPr>
        </p:nvGraphicFramePr>
        <p:xfrm>
          <a:off x="1441450" y="2495297"/>
          <a:ext cx="4271963" cy="681037"/>
        </p:xfrm>
        <a:graphic>
          <a:graphicData uri="http://schemas.openxmlformats.org/presentationml/2006/ole">
            <p:oleObj spid="_x0000_s6336" name="Equation" r:id="rId4" imgW="1854000" imgH="279360" progId="Equation.DSMT4">
              <p:embed/>
            </p:oleObj>
          </a:graphicData>
        </a:graphic>
      </p:graphicFrame>
      <p:sp>
        <p:nvSpPr>
          <p:cNvPr id="21" name="Rectangle 148"/>
          <p:cNvSpPr>
            <a:spLocks noChangeArrowheads="1"/>
          </p:cNvSpPr>
          <p:nvPr/>
        </p:nvSpPr>
        <p:spPr bwMode="auto">
          <a:xfrm>
            <a:off x="6407962" y="2344085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49242676"/>
              </p:ext>
            </p:extLst>
          </p:nvPr>
        </p:nvGraphicFramePr>
        <p:xfrm>
          <a:off x="1233489" y="4359275"/>
          <a:ext cx="6097210" cy="700377"/>
        </p:xfrm>
        <a:graphic>
          <a:graphicData uri="http://schemas.openxmlformats.org/presentationml/2006/ole">
            <p:oleObj spid="_x0000_s6337" name="Equation" r:id="rId5" imgW="2336760" imgH="22860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9969614"/>
              </p:ext>
            </p:extLst>
          </p:nvPr>
        </p:nvGraphicFramePr>
        <p:xfrm>
          <a:off x="311962" y="4840455"/>
          <a:ext cx="114300" cy="180975"/>
        </p:xfrm>
        <a:graphic>
          <a:graphicData uri="http://schemas.openxmlformats.org/presentationml/2006/ole">
            <p:oleObj spid="_x0000_s6338" name="Equation" r:id="rId6" imgW="114102" imgH="177492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0808542"/>
              </p:ext>
            </p:extLst>
          </p:nvPr>
        </p:nvGraphicFramePr>
        <p:xfrm>
          <a:off x="3632680" y="5117682"/>
          <a:ext cx="2258135" cy="797065"/>
        </p:xfrm>
        <a:graphic>
          <a:graphicData uri="http://schemas.openxmlformats.org/presentationml/2006/ole">
            <p:oleObj spid="_x0000_s6339" name="Equation" r:id="rId7" imgW="838080" imgH="253800" progId="Equation.DSMT4">
              <p:embed/>
            </p:oleObj>
          </a:graphicData>
        </a:graphic>
      </p:graphicFrame>
      <p:sp>
        <p:nvSpPr>
          <p:cNvPr id="37" name="Rectangle 152"/>
          <p:cNvSpPr>
            <a:spLocks noChangeArrowheads="1"/>
          </p:cNvSpPr>
          <p:nvPr/>
        </p:nvSpPr>
        <p:spPr bwMode="auto">
          <a:xfrm>
            <a:off x="426262" y="3245721"/>
            <a:ext cx="109453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chia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ù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ơ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(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0), ta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ữ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guyê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ơ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ũ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ị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chia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ũ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chia: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3333C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153"/>
          <p:cNvSpPr>
            <a:spLocks noChangeArrowheads="1"/>
          </p:cNvSpPr>
          <p:nvPr/>
        </p:nvSpPr>
        <p:spPr bwMode="auto">
          <a:xfrm>
            <a:off x="2205048" y="4804046"/>
            <a:ext cx="16241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Qu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154"/>
          <p:cNvSpPr>
            <a:spLocks noChangeArrowheads="1"/>
          </p:cNvSpPr>
          <p:nvPr/>
        </p:nvSpPr>
        <p:spPr bwMode="auto">
          <a:xfrm>
            <a:off x="311962" y="4759821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155"/>
          <p:cNvSpPr>
            <a:spLocks noChangeArrowheads="1"/>
          </p:cNvSpPr>
          <p:nvPr/>
        </p:nvSpPr>
        <p:spPr bwMode="auto">
          <a:xfrm>
            <a:off x="311962" y="5016996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377539756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952963" y="286137"/>
            <a:ext cx="2143536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)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39146" y="22800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239146" y="25372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40" y="115454"/>
            <a:ext cx="2901948" cy="184724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59496" y="2093148"/>
            <a:ext cx="3103563" cy="310356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62303090"/>
              </p:ext>
            </p:extLst>
          </p:nvPr>
        </p:nvGraphicFramePr>
        <p:xfrm>
          <a:off x="2812299" y="1979613"/>
          <a:ext cx="2298700" cy="1130300"/>
        </p:xfrm>
        <a:graphic>
          <a:graphicData uri="http://schemas.openxmlformats.org/presentationml/2006/ole">
            <p:oleObj spid="_x0000_s8320" name="Equation" r:id="rId5" imgW="1218960" imgH="4698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1091416"/>
              </p:ext>
            </p:extLst>
          </p:nvPr>
        </p:nvGraphicFramePr>
        <p:xfrm>
          <a:off x="6998829" y="2212975"/>
          <a:ext cx="2708275" cy="785813"/>
        </p:xfrm>
        <a:graphic>
          <a:graphicData uri="http://schemas.openxmlformats.org/presentationml/2006/ole">
            <p:oleObj spid="_x0000_s8321" name="Equation" r:id="rId6" imgW="1307880" imgH="279360" progId="Equation.DSMT4">
              <p:embed/>
            </p:oleObj>
          </a:graphicData>
        </a:graphic>
      </p:graphicFrame>
      <p:sp>
        <p:nvSpPr>
          <p:cNvPr id="17" name="Rectangle 89"/>
          <p:cNvSpPr>
            <a:spLocks noChangeArrowheads="1"/>
          </p:cNvSpPr>
          <p:nvPr/>
        </p:nvSpPr>
        <p:spPr bwMode="auto">
          <a:xfrm>
            <a:off x="2977201" y="939834"/>
            <a:ext cx="81204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2544067" y="2128451"/>
            <a:ext cx="2744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91"/>
          <p:cNvSpPr>
            <a:spLocks noChangeArrowheads="1"/>
          </p:cNvSpPr>
          <p:nvPr/>
        </p:nvSpPr>
        <p:spPr bwMode="auto">
          <a:xfrm>
            <a:off x="2544067" y="254392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6452384"/>
              </p:ext>
            </p:extLst>
          </p:nvPr>
        </p:nvGraphicFramePr>
        <p:xfrm>
          <a:off x="2970301" y="3121108"/>
          <a:ext cx="2322513" cy="1130300"/>
        </p:xfrm>
        <a:graphic>
          <a:graphicData uri="http://schemas.openxmlformats.org/presentationml/2006/ole">
            <p:oleObj spid="_x0000_s8322" name="Equation" r:id="rId7" imgW="1231560" imgH="4698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20962110"/>
              </p:ext>
            </p:extLst>
          </p:nvPr>
        </p:nvGraphicFramePr>
        <p:xfrm>
          <a:off x="7330135" y="3249613"/>
          <a:ext cx="2868612" cy="784225"/>
        </p:xfrm>
        <a:graphic>
          <a:graphicData uri="http://schemas.openxmlformats.org/presentationml/2006/ole">
            <p:oleObj spid="_x0000_s8323" name="Equation" r:id="rId8" imgW="138420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17626" y="99749"/>
            <a:ext cx="2143536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)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39146" y="22800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050676" y="1031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1425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4610089" y="1689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513836" y="23370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830648" y="2853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0471" y="141039"/>
            <a:ext cx="2700763" cy="1847248"/>
          </a:xfrm>
          <a:prstGeom prst="rect">
            <a:avLst/>
          </a:prstGeom>
        </p:spPr>
      </p:pic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635432" y="4094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66"/>
          <p:cNvSpPr>
            <a:spLocks noChangeArrowheads="1"/>
          </p:cNvSpPr>
          <p:nvPr/>
        </p:nvSpPr>
        <p:spPr bwMode="auto">
          <a:xfrm>
            <a:off x="6320319" y="55423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4981234" y="111499"/>
            <a:ext cx="60253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n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2853066"/>
              </p:ext>
            </p:extLst>
          </p:nvPr>
        </p:nvGraphicFramePr>
        <p:xfrm>
          <a:off x="1867437" y="3156811"/>
          <a:ext cx="1528763" cy="765175"/>
        </p:xfrm>
        <a:graphic>
          <a:graphicData uri="http://schemas.openxmlformats.org/presentationml/2006/ole">
            <p:oleObj spid="_x0000_s9551" name="Equation" r:id="rId4" imgW="92700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79026495"/>
              </p:ext>
            </p:extLst>
          </p:nvPr>
        </p:nvGraphicFramePr>
        <p:xfrm>
          <a:off x="6307407" y="3096945"/>
          <a:ext cx="1847850" cy="906462"/>
        </p:xfrm>
        <a:graphic>
          <a:graphicData uri="http://schemas.openxmlformats.org/presentationml/2006/ole">
            <p:oleObj spid="_x0000_s9552" name="Equation" r:id="rId5" imgW="1066680" imgH="469800" progId="Equation.DSMT4">
              <p:embed/>
            </p:oleObj>
          </a:graphicData>
        </a:graphic>
      </p:graphicFrame>
      <p:sp>
        <p:nvSpPr>
          <p:cNvPr id="11" name="Rectangle 277"/>
          <p:cNvSpPr>
            <a:spLocks noChangeArrowheads="1"/>
          </p:cNvSpPr>
          <p:nvPr/>
        </p:nvSpPr>
        <p:spPr bwMode="auto">
          <a:xfrm>
            <a:off x="954676" y="2031331"/>
            <a:ext cx="81204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78"/>
          <p:cNvSpPr>
            <a:spLocks noChangeArrowheads="1"/>
          </p:cNvSpPr>
          <p:nvPr/>
        </p:nvSpPr>
        <p:spPr bwMode="auto">
          <a:xfrm>
            <a:off x="1869076" y="3234390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79"/>
          <p:cNvSpPr>
            <a:spLocks noChangeArrowheads="1"/>
          </p:cNvSpPr>
          <p:nvPr/>
        </p:nvSpPr>
        <p:spPr bwMode="auto">
          <a:xfrm>
            <a:off x="1869076" y="3885721"/>
            <a:ext cx="3642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2962285"/>
              </p:ext>
            </p:extLst>
          </p:nvPr>
        </p:nvGraphicFramePr>
        <p:xfrm>
          <a:off x="1986423" y="4008438"/>
          <a:ext cx="1233488" cy="912812"/>
        </p:xfrm>
        <a:graphic>
          <a:graphicData uri="http://schemas.openxmlformats.org/presentationml/2006/ole">
            <p:oleObj spid="_x0000_s9553" name="Equation" r:id="rId6" imgW="749160" imgH="46980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3171672"/>
              </p:ext>
            </p:extLst>
          </p:nvPr>
        </p:nvGraphicFramePr>
        <p:xfrm>
          <a:off x="1923996" y="5107980"/>
          <a:ext cx="2589839" cy="912813"/>
        </p:xfrm>
        <a:graphic>
          <a:graphicData uri="http://schemas.openxmlformats.org/presentationml/2006/ole">
            <p:oleObj spid="_x0000_s9554" name="Equation" r:id="rId7" imgW="1091880" imgH="46980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7457734"/>
              </p:ext>
            </p:extLst>
          </p:nvPr>
        </p:nvGraphicFramePr>
        <p:xfrm>
          <a:off x="6426338" y="5150552"/>
          <a:ext cx="2135187" cy="904875"/>
        </p:xfrm>
        <a:graphic>
          <a:graphicData uri="http://schemas.openxmlformats.org/presentationml/2006/ole">
            <p:oleObj spid="_x0000_s9555" name="Equation" r:id="rId8" imgW="1231560" imgH="469800" progId="Equation.DSMT4">
              <p:embed/>
            </p:oleObj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8148540"/>
              </p:ext>
            </p:extLst>
          </p:nvPr>
        </p:nvGraphicFramePr>
        <p:xfrm>
          <a:off x="6385681" y="4112432"/>
          <a:ext cx="1981200" cy="906463"/>
        </p:xfrm>
        <a:graphic>
          <a:graphicData uri="http://schemas.openxmlformats.org/presentationml/2006/ole">
            <p:oleObj spid="_x0000_s9556" name="Equation" r:id="rId9" imgW="1143000" imgH="469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6852576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07686" y="289476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65515" y="3490491"/>
            <a:ext cx="1488402" cy="148840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458749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440" y="548591"/>
            <a:ext cx="2901948" cy="184724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59496" y="2526285"/>
            <a:ext cx="3103563" cy="310356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5063124"/>
              </p:ext>
            </p:extLst>
          </p:nvPr>
        </p:nvGraphicFramePr>
        <p:xfrm>
          <a:off x="3223647" y="1428291"/>
          <a:ext cx="2463027" cy="600440"/>
        </p:xfrm>
        <a:graphic>
          <a:graphicData uri="http://schemas.openxmlformats.org/presentationml/2006/ole">
            <p:oleObj spid="_x0000_s11406" name="Equation" r:id="rId10" imgW="1155700" imgH="279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44360429"/>
              </p:ext>
            </p:extLst>
          </p:nvPr>
        </p:nvGraphicFramePr>
        <p:xfrm>
          <a:off x="6786936" y="1490283"/>
          <a:ext cx="1969605" cy="440495"/>
        </p:xfrm>
        <a:graphic>
          <a:graphicData uri="http://schemas.openxmlformats.org/presentationml/2006/ole">
            <p:oleObj spid="_x0000_s11407" name="Equation" r:id="rId11" imgW="9144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6543589"/>
              </p:ext>
            </p:extLst>
          </p:nvPr>
        </p:nvGraphicFramePr>
        <p:xfrm>
          <a:off x="3316013" y="2886416"/>
          <a:ext cx="4380072" cy="768386"/>
        </p:xfrm>
        <a:graphic>
          <a:graphicData uri="http://schemas.openxmlformats.org/presentationml/2006/ole">
            <p:oleObj spid="_x0000_s11408" name="Equation" r:id="rId12" imgW="2070100" imgH="2794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48919335"/>
              </p:ext>
            </p:extLst>
          </p:nvPr>
        </p:nvGraphicFramePr>
        <p:xfrm>
          <a:off x="3272953" y="3862424"/>
          <a:ext cx="4472437" cy="715932"/>
        </p:xfrm>
        <a:graphic>
          <a:graphicData uri="http://schemas.openxmlformats.org/presentationml/2006/ole">
            <p:oleObj spid="_x0000_s11409" name="Equation" r:id="rId13" imgW="2133600" imgH="2794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67418993"/>
              </p:ext>
            </p:extLst>
          </p:nvPr>
        </p:nvGraphicFramePr>
        <p:xfrm>
          <a:off x="3188266" y="4697737"/>
          <a:ext cx="1882775" cy="689506"/>
        </p:xfrm>
        <a:graphic>
          <a:graphicData uri="http://schemas.openxmlformats.org/presentationml/2006/ole">
            <p:oleObj spid="_x0000_s11410" name="Equation" r:id="rId14" imgW="952200" imgH="27936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2010652"/>
              </p:ext>
            </p:extLst>
          </p:nvPr>
        </p:nvGraphicFramePr>
        <p:xfrm>
          <a:off x="5309981" y="4685451"/>
          <a:ext cx="2222195" cy="701792"/>
        </p:xfrm>
        <a:graphic>
          <a:graphicData uri="http://schemas.openxmlformats.org/presentationml/2006/ole">
            <p:oleObj spid="_x0000_s11411" name="Equation" r:id="rId15" imgW="914400" imgH="279400" progId="Equation.DSMT4">
              <p:embed/>
            </p:oleObj>
          </a:graphicData>
        </a:graphic>
      </p:graphicFrame>
      <p:sp>
        <p:nvSpPr>
          <p:cNvPr id="21" name="Rectangle 94"/>
          <p:cNvSpPr>
            <a:spLocks noChangeArrowheads="1"/>
          </p:cNvSpPr>
          <p:nvPr/>
        </p:nvSpPr>
        <p:spPr bwMode="auto">
          <a:xfrm>
            <a:off x="3197286" y="811607"/>
            <a:ext cx="511229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a - 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.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95"/>
          <p:cNvSpPr>
            <a:spLocks noChangeArrowheads="1"/>
          </p:cNvSpPr>
          <p:nvPr/>
        </p:nvSpPr>
        <p:spPr bwMode="auto">
          <a:xfrm>
            <a:off x="5501898" y="1435096"/>
            <a:ext cx="727219" cy="53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96"/>
          <p:cNvSpPr>
            <a:spLocks noChangeArrowheads="1"/>
          </p:cNvSpPr>
          <p:nvPr/>
        </p:nvSpPr>
        <p:spPr bwMode="auto">
          <a:xfrm>
            <a:off x="3234741" y="2189698"/>
            <a:ext cx="1155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97"/>
          <p:cNvSpPr>
            <a:spLocks noChangeArrowheads="1"/>
          </p:cNvSpPr>
          <p:nvPr/>
        </p:nvSpPr>
        <p:spPr bwMode="auto">
          <a:xfrm>
            <a:off x="3223648" y="410575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8"/>
          <p:cNvSpPr>
            <a:spLocks noChangeArrowheads="1"/>
          </p:cNvSpPr>
          <p:nvPr/>
        </p:nvSpPr>
        <p:spPr bwMode="auto">
          <a:xfrm>
            <a:off x="2635024" y="4794255"/>
            <a:ext cx="588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99"/>
          <p:cNvSpPr>
            <a:spLocks noChangeArrowheads="1"/>
          </p:cNvSpPr>
          <p:nvPr/>
        </p:nvSpPr>
        <p:spPr bwMode="auto">
          <a:xfrm>
            <a:off x="4995116" y="4831976"/>
            <a:ext cx="5661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388706" y="3776186"/>
            <a:ext cx="2532753" cy="1815785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34515" y="3660973"/>
            <a:ext cx="1488402" cy="148840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6978" y="934368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5863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2753" y="11158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62753" y="213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62753" y="2601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22" y="2630812"/>
            <a:ext cx="2082307" cy="208230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08384" y="761677"/>
            <a:ext cx="2700763" cy="1847248"/>
          </a:xfrm>
          <a:prstGeom prst="rect">
            <a:avLst/>
          </a:prstGeom>
        </p:spPr>
      </p:pic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956316989"/>
              </p:ext>
            </p:extLst>
          </p:nvPr>
        </p:nvGraphicFramePr>
        <p:xfrm>
          <a:off x="2297442" y="2353034"/>
          <a:ext cx="9894558" cy="18348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94558">
                  <a:extLst>
                    <a:ext uri="{9D8B030D-6E8A-4147-A177-3AD203B41FA5}">
                      <a16:colId xmlns="" xmlns:a16="http://schemas.microsoft.com/office/drawing/2014/main" val="6255050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u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3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38870506"/>
                  </a:ext>
                </a:extLst>
              </a:tr>
            </a:tbl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3534156"/>
              </p:ext>
            </p:extLst>
          </p:nvPr>
        </p:nvGraphicFramePr>
        <p:xfrm>
          <a:off x="2582047" y="2848745"/>
          <a:ext cx="114300" cy="180975"/>
        </p:xfrm>
        <a:graphic>
          <a:graphicData uri="http://schemas.openxmlformats.org/presentationml/2006/ole">
            <p:oleObj spid="_x0000_s12445" name="Equation" r:id="rId10" imgW="114102" imgH="177492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17359529"/>
              </p:ext>
            </p:extLst>
          </p:nvPr>
        </p:nvGraphicFramePr>
        <p:xfrm>
          <a:off x="7496832" y="1201506"/>
          <a:ext cx="3429115" cy="701240"/>
        </p:xfrm>
        <a:graphic>
          <a:graphicData uri="http://schemas.openxmlformats.org/presentationml/2006/ole">
            <p:oleObj spid="_x0000_s12446" name="Equation" r:id="rId11" imgW="1104840" imgH="2538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24623781"/>
              </p:ext>
            </p:extLst>
          </p:nvPr>
        </p:nvGraphicFramePr>
        <p:xfrm>
          <a:off x="7412936" y="2254020"/>
          <a:ext cx="3197987" cy="775700"/>
        </p:xfrm>
        <a:graphic>
          <a:graphicData uri="http://schemas.openxmlformats.org/presentationml/2006/ole">
            <p:oleObj spid="_x0000_s12447" name="Equation" r:id="rId12" imgW="1041120" imgH="25380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2190529" y="1783660"/>
            <a:ext cx="102546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Sa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hà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i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hứ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ư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í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ừ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Mặt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rờ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ro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há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Dươ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060914" y="601976"/>
            <a:ext cx="109886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hà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i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hứ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ba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í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ừ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Mặt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rờ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ro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Thá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Dươ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3" tooltip="Thứ tự của các hành tinh trong Hệ Mặt Trời: Hành tinh nào gần mặt trời nhất?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36" name="Rectangle 35"/>
          <p:cNvSpPr/>
          <p:nvPr/>
        </p:nvSpPr>
        <p:spPr>
          <a:xfrm>
            <a:off x="2668504" y="1217530"/>
            <a:ext cx="444557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</p:spTree>
    <p:extLst>
      <p:ext uri="{BB962C8B-B14F-4D97-AF65-F5344CB8AC3E}">
        <p14:creationId xmlns="" xmlns:p14="http://schemas.microsoft.com/office/powerpoint/2010/main" val="52568583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71af3243-3dd4-4a8d-8c0d-dd76da1f02a5"/>
    <ds:schemaRef ds:uri="http://schemas.microsoft.com/office/2006/metadata/properties"/>
    <ds:schemaRef ds:uri="http://schemas.microsoft.com/office/infopath/2007/PartnerControls"/>
    <ds:schemaRef ds:uri="http://purl.org/dc/terms/"/>
    <ds:schemaRef ds:uri="http://purl.org/dc/dcmitype/"/>
    <ds:schemaRef ds:uri="http://www.w3.org/XML/1998/namespace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16c05727-aa75-4e4a-9b5f-8a80a1165891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08</TotalTime>
  <Words>835</Words>
  <Application>Microsoft Office PowerPoint</Application>
  <PresentationFormat>Custom</PresentationFormat>
  <Paragraphs>110</Paragraphs>
  <Slides>1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7.0 Equation</vt:lpstr>
      <vt:lpstr> §3: PHÉP TÍNH LUỸ THỪA VỚI SỐ MŨ TỰ NHIÊN CỦA MỘT SỐ HỮU TỶ TIẾT 2</vt:lpstr>
      <vt:lpstr> Trò chơi ( 3’) :“Thi ai nhanh hơn”</vt:lpstr>
      <vt:lpstr> Trò chơi ( 3’) :“Thi ai nhanh hơn”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Remember… Safety Firs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87</cp:revision>
  <dcterms:created xsi:type="dcterms:W3CDTF">2021-06-07T13:44:30Z</dcterms:created>
  <dcterms:modified xsi:type="dcterms:W3CDTF">2022-06-11T00:4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